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2" r:id="rId3"/>
    <p:sldId id="263" r:id="rId4"/>
    <p:sldId id="257" r:id="rId5"/>
    <p:sldId id="258" r:id="rId6"/>
    <p:sldId id="264" r:id="rId7"/>
    <p:sldId id="265" r:id="rId8"/>
    <p:sldId id="266" r:id="rId9"/>
    <p:sldId id="267" r:id="rId10"/>
    <p:sldId id="270" r:id="rId11"/>
    <p:sldId id="271" r:id="rId12"/>
    <p:sldId id="27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9F55E2E-EE21-4647-AD9E-73179846FACD}" v="139" dt="2021-11-14T08:02:22.59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2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wart Gale" userId="3647ddd2-6040-41ae-a96d-232c23482af8" providerId="ADAL" clId="{F9F55E2E-EE21-4647-AD9E-73179846FACD}"/>
    <pc:docChg chg="undo custSel addSld delSld modSld sldOrd">
      <pc:chgData name="Stewart Gale" userId="3647ddd2-6040-41ae-a96d-232c23482af8" providerId="ADAL" clId="{F9F55E2E-EE21-4647-AD9E-73179846FACD}" dt="2022-10-26T04:53:41.265" v="383" actId="20577"/>
      <pc:docMkLst>
        <pc:docMk/>
      </pc:docMkLst>
      <pc:sldChg chg="delSp modSp mod modAnim">
        <pc:chgData name="Stewart Gale" userId="3647ddd2-6040-41ae-a96d-232c23482af8" providerId="ADAL" clId="{F9F55E2E-EE21-4647-AD9E-73179846FACD}" dt="2021-11-14T03:13:06.602" v="21" actId="255"/>
        <pc:sldMkLst>
          <pc:docMk/>
          <pc:sldMk cId="788335659" sldId="256"/>
        </pc:sldMkLst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3:13:06.602" v="21" actId="255"/>
          <ac:spMkLst>
            <pc:docMk/>
            <pc:sldMk cId="788335659" sldId="256"/>
            <ac:spMk id="4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11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12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13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15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19:54.342" v="1" actId="478"/>
          <ac:spMkLst>
            <pc:docMk/>
            <pc:sldMk cId="788335659" sldId="256"/>
            <ac:spMk id="16" creationId="{00000000-0000-0000-0000-000000000000}"/>
          </ac:spMkLst>
        </pc:spChg>
        <pc:picChg chg="del">
          <ac:chgData name="Stewart Gale" userId="3647ddd2-6040-41ae-a96d-232c23482af8" providerId="ADAL" clId="{F9F55E2E-EE21-4647-AD9E-73179846FACD}" dt="2021-09-26T11:19:54.342" v="1" actId="478"/>
          <ac:picMkLst>
            <pc:docMk/>
            <pc:sldMk cId="788335659" sldId="256"/>
            <ac:picMk id="14" creationId="{00000000-0000-0000-0000-000000000000}"/>
          </ac:picMkLst>
        </pc:picChg>
        <pc:picChg chg="del">
          <ac:chgData name="Stewart Gale" userId="3647ddd2-6040-41ae-a96d-232c23482af8" providerId="ADAL" clId="{F9F55E2E-EE21-4647-AD9E-73179846FACD}" dt="2021-09-26T11:19:54.342" v="1" actId="478"/>
          <ac:picMkLst>
            <pc:docMk/>
            <pc:sldMk cId="788335659" sldId="256"/>
            <ac:picMk id="17" creationId="{00000000-0000-0000-0000-000000000000}"/>
          </ac:picMkLst>
        </pc:picChg>
        <pc:picChg chg="del">
          <ac:chgData name="Stewart Gale" userId="3647ddd2-6040-41ae-a96d-232c23482af8" providerId="ADAL" clId="{F9F55E2E-EE21-4647-AD9E-73179846FACD}" dt="2021-09-26T11:19:54.342" v="1" actId="478"/>
          <ac:picMkLst>
            <pc:docMk/>
            <pc:sldMk cId="788335659" sldId="256"/>
            <ac:picMk id="18" creationId="{00000000-0000-0000-0000-000000000000}"/>
          </ac:picMkLst>
        </pc:picChg>
        <pc:picChg chg="del">
          <ac:chgData name="Stewart Gale" userId="3647ddd2-6040-41ae-a96d-232c23482af8" providerId="ADAL" clId="{F9F55E2E-EE21-4647-AD9E-73179846FACD}" dt="2021-09-26T11:19:54.342" v="1" actId="478"/>
          <ac:picMkLst>
            <pc:docMk/>
            <pc:sldMk cId="788335659" sldId="256"/>
            <ac:picMk id="1026" creationId="{00000000-0000-0000-0000-000000000000}"/>
          </ac:picMkLst>
        </pc:picChg>
        <pc:picChg chg="del">
          <ac:chgData name="Stewart Gale" userId="3647ddd2-6040-41ae-a96d-232c23482af8" providerId="ADAL" clId="{F9F55E2E-EE21-4647-AD9E-73179846FACD}" dt="2021-09-26T11:19:54.342" v="1" actId="478"/>
          <ac:picMkLst>
            <pc:docMk/>
            <pc:sldMk cId="788335659" sldId="256"/>
            <ac:picMk id="1032" creationId="{00000000-0000-0000-0000-000000000000}"/>
          </ac:picMkLst>
        </pc:picChg>
      </pc:sldChg>
      <pc:sldChg chg="addSp modSp add mod modAnim">
        <pc:chgData name="Stewart Gale" userId="3647ddd2-6040-41ae-a96d-232c23482af8" providerId="ADAL" clId="{F9F55E2E-EE21-4647-AD9E-73179846FACD}" dt="2021-11-14T07:59:04.044" v="341" actId="20577"/>
        <pc:sldMkLst>
          <pc:docMk/>
          <pc:sldMk cId="0" sldId="257"/>
        </pc:sldMkLst>
        <pc:spChg chg="mod">
          <ac:chgData name="Stewart Gale" userId="3647ddd2-6040-41ae-a96d-232c23482af8" providerId="ADAL" clId="{F9F55E2E-EE21-4647-AD9E-73179846FACD}" dt="2021-11-14T07:59:04.044" v="341" actId="20577"/>
          <ac:spMkLst>
            <pc:docMk/>
            <pc:sldMk cId="0" sldId="257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20.313" v="39" actId="1076"/>
          <ac:spMkLst>
            <pc:docMk/>
            <pc:sldMk cId="0" sldId="257"/>
            <ac:spMk id="11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7:58:42.116" v="325" actId="1076"/>
          <ac:spMkLst>
            <pc:docMk/>
            <pc:sldMk cId="0" sldId="257"/>
            <ac:spMk id="16" creationId="{0FB8D5FC-BD4C-4337-883B-9BFB64BC5E98}"/>
          </ac:spMkLst>
        </pc:spChg>
        <pc:graphicFrameChg chg="mod">
          <ac:chgData name="Stewart Gale" userId="3647ddd2-6040-41ae-a96d-232c23482af8" providerId="ADAL" clId="{F9F55E2E-EE21-4647-AD9E-73179846FACD}" dt="2021-11-14T07:43:20.313" v="39" actId="1076"/>
          <ac:graphicFrameMkLst>
            <pc:docMk/>
            <pc:sldMk cId="0" sldId="257"/>
            <ac:graphicFrameMk id="12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20.313" v="39" actId="1076"/>
          <ac:graphicFrameMkLst>
            <pc:docMk/>
            <pc:sldMk cId="0" sldId="257"/>
            <ac:graphicFrameMk id="13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20.313" v="39" actId="1076"/>
          <ac:graphicFrameMkLst>
            <pc:docMk/>
            <pc:sldMk cId="0" sldId="257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20.313" v="39" actId="1076"/>
          <ac:graphicFrameMkLst>
            <pc:docMk/>
            <pc:sldMk cId="0" sldId="257"/>
            <ac:graphicFrameMk id="15" creationId="{00000000-0000-0000-0000-000000000000}"/>
          </ac:graphicFrameMkLst>
        </pc:graphicFrameChg>
      </pc:sldChg>
      <pc:sldChg chg="addSp modSp add mod modAnim">
        <pc:chgData name="Stewart Gale" userId="3647ddd2-6040-41ae-a96d-232c23482af8" providerId="ADAL" clId="{F9F55E2E-EE21-4647-AD9E-73179846FACD}" dt="2022-10-26T04:53:41.265" v="383" actId="20577"/>
        <pc:sldMkLst>
          <pc:docMk/>
          <pc:sldMk cId="0" sldId="258"/>
        </pc:sldMkLst>
        <pc:spChg chg="mod">
          <ac:chgData name="Stewart Gale" userId="3647ddd2-6040-41ae-a96d-232c23482af8" providerId="ADAL" clId="{F9F55E2E-EE21-4647-AD9E-73179846FACD}" dt="2022-10-26T04:53:41.265" v="383" actId="20577"/>
          <ac:spMkLst>
            <pc:docMk/>
            <pc:sldMk cId="0" sldId="258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3:37.897" v="45" actId="1076"/>
          <ac:spMkLst>
            <pc:docMk/>
            <pc:sldMk cId="0" sldId="258"/>
            <ac:spMk id="11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7:59:21.167" v="343" actId="1076"/>
          <ac:spMkLst>
            <pc:docMk/>
            <pc:sldMk cId="0" sldId="258"/>
            <ac:spMk id="16" creationId="{750C4516-148C-4FF6-959A-4E34556FDA19}"/>
          </ac:spMkLst>
        </pc:spChg>
        <pc:graphicFrameChg chg="mod">
          <ac:chgData name="Stewart Gale" userId="3647ddd2-6040-41ae-a96d-232c23482af8" providerId="ADAL" clId="{F9F55E2E-EE21-4647-AD9E-73179846FACD}" dt="2021-11-14T07:43:37.897" v="45" actId="1076"/>
          <ac:graphicFrameMkLst>
            <pc:docMk/>
            <pc:sldMk cId="0" sldId="258"/>
            <ac:graphicFrameMk id="12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37.897" v="45" actId="1076"/>
          <ac:graphicFrameMkLst>
            <pc:docMk/>
            <pc:sldMk cId="0" sldId="258"/>
            <ac:graphicFrameMk id="13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37.897" v="45" actId="1076"/>
          <ac:graphicFrameMkLst>
            <pc:docMk/>
            <pc:sldMk cId="0" sldId="258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3:37.897" v="45" actId="1076"/>
          <ac:graphicFrameMkLst>
            <pc:docMk/>
            <pc:sldMk cId="0" sldId="258"/>
            <ac:graphicFrameMk id="15" creationId="{00000000-0000-0000-0000-000000000000}"/>
          </ac:graphicFrameMkLst>
        </pc:graphicFrameChg>
      </pc:sldChg>
      <pc:sldChg chg="del">
        <pc:chgData name="Stewart Gale" userId="3647ddd2-6040-41ae-a96d-232c23482af8" providerId="ADAL" clId="{F9F55E2E-EE21-4647-AD9E-73179846FACD}" dt="2021-11-14T07:48:12.627" v="102" actId="47"/>
        <pc:sldMkLst>
          <pc:docMk/>
          <pc:sldMk cId="3658198347" sldId="259"/>
        </pc:sldMkLst>
      </pc:sldChg>
      <pc:sldChg chg="del">
        <pc:chgData name="Stewart Gale" userId="3647ddd2-6040-41ae-a96d-232c23482af8" providerId="ADAL" clId="{F9F55E2E-EE21-4647-AD9E-73179846FACD}" dt="2021-11-14T07:46:46.338" v="101" actId="47"/>
        <pc:sldMkLst>
          <pc:docMk/>
          <pc:sldMk cId="3478581468" sldId="260"/>
        </pc:sldMkLst>
      </pc:sldChg>
      <pc:sldChg chg="del">
        <pc:chgData name="Stewart Gale" userId="3647ddd2-6040-41ae-a96d-232c23482af8" providerId="ADAL" clId="{F9F55E2E-EE21-4647-AD9E-73179846FACD}" dt="2021-11-14T07:51:53.049" v="170" actId="47"/>
        <pc:sldMkLst>
          <pc:docMk/>
          <pc:sldMk cId="1398285079" sldId="261"/>
        </pc:sldMkLst>
      </pc:sldChg>
      <pc:sldChg chg="delSp modSp add mod">
        <pc:chgData name="Stewart Gale" userId="3647ddd2-6040-41ae-a96d-232c23482af8" providerId="ADAL" clId="{F9F55E2E-EE21-4647-AD9E-73179846FACD}" dt="2021-09-26T11:20:31.261" v="20" actId="1076"/>
        <pc:sldMkLst>
          <pc:docMk/>
          <pc:sldMk cId="2917200295" sldId="262"/>
        </pc:sldMkLst>
        <pc:spChg chg="mod">
          <ac:chgData name="Stewart Gale" userId="3647ddd2-6040-41ae-a96d-232c23482af8" providerId="ADAL" clId="{F9F55E2E-EE21-4647-AD9E-73179846FACD}" dt="2021-09-26T11:20:26.574" v="19" actId="14100"/>
          <ac:spMkLst>
            <pc:docMk/>
            <pc:sldMk cId="2917200295" sldId="262"/>
            <ac:spMk id="2" creationId="{00000000-0000-0000-0000-000000000000}"/>
          </ac:spMkLst>
        </pc:spChg>
        <pc:spChg chg="del">
          <ac:chgData name="Stewart Gale" userId="3647ddd2-6040-41ae-a96d-232c23482af8" providerId="ADAL" clId="{F9F55E2E-EE21-4647-AD9E-73179846FACD}" dt="2021-09-26T11:20:18.687" v="16" actId="478"/>
          <ac:spMkLst>
            <pc:docMk/>
            <pc:sldMk cId="2917200295" sldId="262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09-26T11:20:31.261" v="20" actId="1076"/>
          <ac:spMkLst>
            <pc:docMk/>
            <pc:sldMk cId="2917200295" sldId="262"/>
            <ac:spMk id="11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09-26T11:20:31.261" v="20" actId="1076"/>
          <ac:spMkLst>
            <pc:docMk/>
            <pc:sldMk cId="2917200295" sldId="262"/>
            <ac:spMk id="1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09-26T11:20:31.261" v="20" actId="1076"/>
          <ac:spMkLst>
            <pc:docMk/>
            <pc:sldMk cId="2917200295" sldId="262"/>
            <ac:spMk id="13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09-26T11:20:31.261" v="20" actId="1076"/>
          <ac:spMkLst>
            <pc:docMk/>
            <pc:sldMk cId="2917200295" sldId="262"/>
            <ac:spMk id="1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09-26T11:20:31.261" v="20" actId="1076"/>
          <ac:spMkLst>
            <pc:docMk/>
            <pc:sldMk cId="2917200295" sldId="262"/>
            <ac:spMk id="16" creationId="{00000000-0000-0000-0000-000000000000}"/>
          </ac:spMkLst>
        </pc:spChg>
        <pc:picChg chg="mod">
          <ac:chgData name="Stewart Gale" userId="3647ddd2-6040-41ae-a96d-232c23482af8" providerId="ADAL" clId="{F9F55E2E-EE21-4647-AD9E-73179846FACD}" dt="2021-09-26T11:20:31.261" v="20" actId="1076"/>
          <ac:picMkLst>
            <pc:docMk/>
            <pc:sldMk cId="2917200295" sldId="262"/>
            <ac:picMk id="14" creationId="{00000000-0000-0000-0000-000000000000}"/>
          </ac:picMkLst>
        </pc:picChg>
        <pc:picChg chg="mod">
          <ac:chgData name="Stewart Gale" userId="3647ddd2-6040-41ae-a96d-232c23482af8" providerId="ADAL" clId="{F9F55E2E-EE21-4647-AD9E-73179846FACD}" dt="2021-09-26T11:20:31.261" v="20" actId="1076"/>
          <ac:picMkLst>
            <pc:docMk/>
            <pc:sldMk cId="2917200295" sldId="262"/>
            <ac:picMk id="17" creationId="{00000000-0000-0000-0000-000000000000}"/>
          </ac:picMkLst>
        </pc:picChg>
        <pc:picChg chg="mod">
          <ac:chgData name="Stewart Gale" userId="3647ddd2-6040-41ae-a96d-232c23482af8" providerId="ADAL" clId="{F9F55E2E-EE21-4647-AD9E-73179846FACD}" dt="2021-09-26T11:20:31.261" v="20" actId="1076"/>
          <ac:picMkLst>
            <pc:docMk/>
            <pc:sldMk cId="2917200295" sldId="262"/>
            <ac:picMk id="18" creationId="{00000000-0000-0000-0000-000000000000}"/>
          </ac:picMkLst>
        </pc:picChg>
        <pc:picChg chg="mod">
          <ac:chgData name="Stewart Gale" userId="3647ddd2-6040-41ae-a96d-232c23482af8" providerId="ADAL" clId="{F9F55E2E-EE21-4647-AD9E-73179846FACD}" dt="2021-09-26T11:20:31.261" v="20" actId="1076"/>
          <ac:picMkLst>
            <pc:docMk/>
            <pc:sldMk cId="2917200295" sldId="262"/>
            <ac:picMk id="1026" creationId="{00000000-0000-0000-0000-000000000000}"/>
          </ac:picMkLst>
        </pc:picChg>
        <pc:picChg chg="mod">
          <ac:chgData name="Stewart Gale" userId="3647ddd2-6040-41ae-a96d-232c23482af8" providerId="ADAL" clId="{F9F55E2E-EE21-4647-AD9E-73179846FACD}" dt="2021-09-26T11:20:31.261" v="20" actId="1076"/>
          <ac:picMkLst>
            <pc:docMk/>
            <pc:sldMk cId="2917200295" sldId="262"/>
            <ac:picMk id="1032" creationId="{00000000-0000-0000-0000-000000000000}"/>
          </ac:picMkLst>
        </pc:picChg>
      </pc:sldChg>
      <pc:sldChg chg="addSp modSp add mod modAnim">
        <pc:chgData name="Stewart Gale" userId="3647ddd2-6040-41ae-a96d-232c23482af8" providerId="ADAL" clId="{F9F55E2E-EE21-4647-AD9E-73179846FACD}" dt="2021-11-14T07:58:15.571" v="323" actId="14100"/>
        <pc:sldMkLst>
          <pc:docMk/>
          <pc:sldMk cId="0" sldId="263"/>
        </pc:sldMkLst>
        <pc:spChg chg="mod">
          <ac:chgData name="Stewart Gale" userId="3647ddd2-6040-41ae-a96d-232c23482af8" providerId="ADAL" clId="{F9F55E2E-EE21-4647-AD9E-73179846FACD}" dt="2021-11-14T07:58:15.571" v="323" actId="14100"/>
          <ac:spMkLst>
            <pc:docMk/>
            <pc:sldMk cId="0" sldId="263"/>
            <ac:spMk id="2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7:57:47.160" v="319" actId="1076"/>
          <ac:spMkLst>
            <pc:docMk/>
            <pc:sldMk cId="0" sldId="263"/>
            <ac:spMk id="3" creationId="{D4A3B921-53C1-450C-AC36-2D15B0148849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2:57.802" v="33" actId="1076"/>
          <ac:spMkLst>
            <pc:docMk/>
            <pc:sldMk cId="0" sldId="263"/>
            <ac:spMk id="11" creationId="{00000000-0000-0000-0000-000000000000}"/>
          </ac:spMkLst>
        </pc:spChg>
        <pc:graphicFrameChg chg="mod">
          <ac:chgData name="Stewart Gale" userId="3647ddd2-6040-41ae-a96d-232c23482af8" providerId="ADAL" clId="{F9F55E2E-EE21-4647-AD9E-73179846FACD}" dt="2021-11-14T07:42:57.802" v="33" actId="1076"/>
          <ac:graphicFrameMkLst>
            <pc:docMk/>
            <pc:sldMk cId="0" sldId="263"/>
            <ac:graphicFrameMk id="12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2:57.802" v="33" actId="1076"/>
          <ac:graphicFrameMkLst>
            <pc:docMk/>
            <pc:sldMk cId="0" sldId="263"/>
            <ac:graphicFrameMk id="13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2:57.802" v="33" actId="1076"/>
          <ac:graphicFrameMkLst>
            <pc:docMk/>
            <pc:sldMk cId="0" sldId="263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2:57.802" v="33" actId="1076"/>
          <ac:graphicFrameMkLst>
            <pc:docMk/>
            <pc:sldMk cId="0" sldId="263"/>
            <ac:graphicFrameMk id="15" creationId="{00000000-0000-0000-0000-000000000000}"/>
          </ac:graphicFrameMkLst>
        </pc:graphicFrameChg>
      </pc:sldChg>
      <pc:sldChg chg="addSp modSp add mod modAnim">
        <pc:chgData name="Stewart Gale" userId="3647ddd2-6040-41ae-a96d-232c23482af8" providerId="ADAL" clId="{F9F55E2E-EE21-4647-AD9E-73179846FACD}" dt="2021-11-14T07:59:37.263" v="346" actId="14100"/>
        <pc:sldMkLst>
          <pc:docMk/>
          <pc:sldMk cId="0" sldId="264"/>
        </pc:sldMkLst>
        <pc:spChg chg="mod">
          <ac:chgData name="Stewart Gale" userId="3647ddd2-6040-41ae-a96d-232c23482af8" providerId="ADAL" clId="{F9F55E2E-EE21-4647-AD9E-73179846FACD}" dt="2021-11-14T07:45:39.338" v="81" actId="20577"/>
          <ac:spMkLst>
            <pc:docMk/>
            <pc:sldMk cId="0" sldId="264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43.709" v="82" actId="1076"/>
          <ac:spMkLst>
            <pc:docMk/>
            <pc:sldMk cId="0" sldId="264"/>
            <ac:spMk id="11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7:59:37.263" v="346" actId="14100"/>
          <ac:spMkLst>
            <pc:docMk/>
            <pc:sldMk cId="0" sldId="264"/>
            <ac:spMk id="16" creationId="{F30E78F6-9BC5-42C2-A4EC-5CFCC67EEDAE}"/>
          </ac:spMkLst>
        </pc:spChg>
        <pc:graphicFrameChg chg="mod">
          <ac:chgData name="Stewart Gale" userId="3647ddd2-6040-41ae-a96d-232c23482af8" providerId="ADAL" clId="{F9F55E2E-EE21-4647-AD9E-73179846FACD}" dt="2021-11-14T07:45:43.709" v="82" actId="1076"/>
          <ac:graphicFrameMkLst>
            <pc:docMk/>
            <pc:sldMk cId="0" sldId="264"/>
            <ac:graphicFrameMk id="12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43.709" v="82" actId="1076"/>
          <ac:graphicFrameMkLst>
            <pc:docMk/>
            <pc:sldMk cId="0" sldId="264"/>
            <ac:graphicFrameMk id="13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43.709" v="82" actId="1076"/>
          <ac:graphicFrameMkLst>
            <pc:docMk/>
            <pc:sldMk cId="0" sldId="264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43.709" v="82" actId="1076"/>
          <ac:graphicFrameMkLst>
            <pc:docMk/>
            <pc:sldMk cId="0" sldId="264"/>
            <ac:graphicFrameMk id="15" creationId="{00000000-0000-0000-0000-000000000000}"/>
          </ac:graphicFrameMkLst>
        </pc:graphicFrameChg>
      </pc:sldChg>
      <pc:sldChg chg="addSp modSp add mod modAnim">
        <pc:chgData name="Stewart Gale" userId="3647ddd2-6040-41ae-a96d-232c23482af8" providerId="ADAL" clId="{F9F55E2E-EE21-4647-AD9E-73179846FACD}" dt="2021-11-14T07:59:56.417" v="348" actId="1076"/>
        <pc:sldMkLst>
          <pc:docMk/>
          <pc:sldMk cId="0" sldId="265"/>
        </pc:sldMkLst>
        <pc:spChg chg="mod">
          <ac:chgData name="Stewart Gale" userId="3647ddd2-6040-41ae-a96d-232c23482af8" providerId="ADAL" clId="{F9F55E2E-EE21-4647-AD9E-73179846FACD}" dt="2021-11-14T07:46:09.562" v="90" actId="1076"/>
          <ac:spMkLst>
            <pc:docMk/>
            <pc:sldMk cId="0" sldId="265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5:52.629" v="83" actId="1076"/>
          <ac:spMkLst>
            <pc:docMk/>
            <pc:sldMk cId="0" sldId="265"/>
            <ac:spMk id="11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7:59:56.417" v="348" actId="1076"/>
          <ac:spMkLst>
            <pc:docMk/>
            <pc:sldMk cId="0" sldId="265"/>
            <ac:spMk id="15" creationId="{F0294974-D02F-4153-A08E-61728028BBED}"/>
          </ac:spMkLst>
        </pc:spChg>
        <pc:graphicFrameChg chg="mod">
          <ac:chgData name="Stewart Gale" userId="3647ddd2-6040-41ae-a96d-232c23482af8" providerId="ADAL" clId="{F9F55E2E-EE21-4647-AD9E-73179846FACD}" dt="2021-11-14T07:45:52.629" v="83" actId="1076"/>
          <ac:graphicFrameMkLst>
            <pc:docMk/>
            <pc:sldMk cId="0" sldId="265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52.629" v="83" actId="1076"/>
          <ac:graphicFrameMkLst>
            <pc:docMk/>
            <pc:sldMk cId="0" sldId="265"/>
            <ac:graphicFrameMk id="16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52.629" v="83" actId="1076"/>
          <ac:graphicFrameMkLst>
            <pc:docMk/>
            <pc:sldMk cId="0" sldId="265"/>
            <ac:graphicFrameMk id="17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5:52.629" v="83" actId="1076"/>
          <ac:graphicFrameMkLst>
            <pc:docMk/>
            <pc:sldMk cId="0" sldId="265"/>
            <ac:graphicFrameMk id="18" creationId="{00000000-0000-0000-0000-000000000000}"/>
          </ac:graphicFrameMkLst>
        </pc:graphicFrameChg>
      </pc:sldChg>
      <pc:sldChg chg="addSp modSp add mod modAnim">
        <pc:chgData name="Stewart Gale" userId="3647ddd2-6040-41ae-a96d-232c23482af8" providerId="ADAL" clId="{F9F55E2E-EE21-4647-AD9E-73179846FACD}" dt="2021-11-14T08:02:25.661" v="379" actId="1076"/>
        <pc:sldMkLst>
          <pc:docMk/>
          <pc:sldMk cId="0" sldId="266"/>
        </pc:sldMkLst>
        <pc:spChg chg="mod">
          <ac:chgData name="Stewart Gale" userId="3647ddd2-6040-41ae-a96d-232c23482af8" providerId="ADAL" clId="{F9F55E2E-EE21-4647-AD9E-73179846FACD}" dt="2021-11-14T08:02:25.661" v="379" actId="1076"/>
          <ac:spMkLst>
            <pc:docMk/>
            <pc:sldMk cId="0" sldId="266"/>
            <ac:spMk id="2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4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5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6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7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8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9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10" creationId="{00000000-0000-0000-0000-000000000000}"/>
          </ac:spMkLst>
        </pc:spChg>
        <pc:spChg chg="mod">
          <ac:chgData name="Stewart Gale" userId="3647ddd2-6040-41ae-a96d-232c23482af8" providerId="ADAL" clId="{F9F55E2E-EE21-4647-AD9E-73179846FACD}" dt="2021-11-14T07:46:15.972" v="91" actId="1076"/>
          <ac:spMkLst>
            <pc:docMk/>
            <pc:sldMk cId="0" sldId="266"/>
            <ac:spMk id="11" creationId="{00000000-0000-0000-0000-000000000000}"/>
          </ac:spMkLst>
        </pc:spChg>
        <pc:spChg chg="add mod">
          <ac:chgData name="Stewart Gale" userId="3647ddd2-6040-41ae-a96d-232c23482af8" providerId="ADAL" clId="{F9F55E2E-EE21-4647-AD9E-73179846FACD}" dt="2021-11-14T08:01:47.088" v="370" actId="1076"/>
          <ac:spMkLst>
            <pc:docMk/>
            <pc:sldMk cId="0" sldId="266"/>
            <ac:spMk id="16" creationId="{B28EDA4B-97FD-4D68-B26B-2DB6EEEE40F2}"/>
          </ac:spMkLst>
        </pc:spChg>
        <pc:graphicFrameChg chg="mod">
          <ac:chgData name="Stewart Gale" userId="3647ddd2-6040-41ae-a96d-232c23482af8" providerId="ADAL" clId="{F9F55E2E-EE21-4647-AD9E-73179846FACD}" dt="2021-11-14T07:46:15.972" v="91" actId="1076"/>
          <ac:graphicFrameMkLst>
            <pc:docMk/>
            <pc:sldMk cId="0" sldId="266"/>
            <ac:graphicFrameMk id="14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6:15.972" v="91" actId="1076"/>
          <ac:graphicFrameMkLst>
            <pc:docMk/>
            <pc:sldMk cId="0" sldId="266"/>
            <ac:graphicFrameMk id="15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6:15.972" v="91" actId="1076"/>
          <ac:graphicFrameMkLst>
            <pc:docMk/>
            <pc:sldMk cId="0" sldId="266"/>
            <ac:graphicFrameMk id="19" creationId="{00000000-0000-0000-0000-000000000000}"/>
          </ac:graphicFrameMkLst>
        </pc:graphicFrameChg>
        <pc:graphicFrameChg chg="mod">
          <ac:chgData name="Stewart Gale" userId="3647ddd2-6040-41ae-a96d-232c23482af8" providerId="ADAL" clId="{F9F55E2E-EE21-4647-AD9E-73179846FACD}" dt="2021-11-14T07:46:15.972" v="91" actId="1076"/>
          <ac:graphicFrameMkLst>
            <pc:docMk/>
            <pc:sldMk cId="0" sldId="266"/>
            <ac:graphicFrameMk id="20" creationId="{00000000-0000-0000-0000-000000000000}"/>
          </ac:graphicFrameMkLst>
        </pc:graphicFrameChg>
      </pc:sldChg>
      <pc:sldChg chg="addSp delSp modSp add mod delAnim modAnim">
        <pc:chgData name="Stewart Gale" userId="3647ddd2-6040-41ae-a96d-232c23482af8" providerId="ADAL" clId="{F9F55E2E-EE21-4647-AD9E-73179846FACD}" dt="2021-11-14T07:53:02.778" v="206" actId="1076"/>
        <pc:sldMkLst>
          <pc:docMk/>
          <pc:sldMk cId="3435393989" sldId="267"/>
        </pc:sldMkLst>
        <pc:spChg chg="add mod">
          <ac:chgData name="Stewart Gale" userId="3647ddd2-6040-41ae-a96d-232c23482af8" providerId="ADAL" clId="{F9F55E2E-EE21-4647-AD9E-73179846FACD}" dt="2021-11-14T07:53:02.778" v="206" actId="1076"/>
          <ac:spMkLst>
            <pc:docMk/>
            <pc:sldMk cId="3435393989" sldId="267"/>
            <ac:spMk id="12" creationId="{E73BDD4D-6B19-401D-9439-784BC10209D6}"/>
          </ac:spMkLst>
        </pc:spChg>
        <pc:spChg chg="add mod">
          <ac:chgData name="Stewart Gale" userId="3647ddd2-6040-41ae-a96d-232c23482af8" providerId="ADAL" clId="{F9F55E2E-EE21-4647-AD9E-73179846FACD}" dt="2021-11-14T07:53:01.145" v="205" actId="1076"/>
          <ac:spMkLst>
            <pc:docMk/>
            <pc:sldMk cId="3435393989" sldId="267"/>
            <ac:spMk id="14" creationId="{10C505EA-AFA2-4833-95A7-80457B044532}"/>
          </ac:spMkLst>
        </pc:spChg>
        <pc:graphicFrameChg chg="del">
          <ac:chgData name="Stewart Gale" userId="3647ddd2-6040-41ae-a96d-232c23482af8" providerId="ADAL" clId="{F9F55E2E-EE21-4647-AD9E-73179846FACD}" dt="2021-11-14T07:48:25.075" v="106" actId="478"/>
          <ac:graphicFrameMkLst>
            <pc:docMk/>
            <pc:sldMk cId="3435393989" sldId="267"/>
            <ac:graphicFrameMk id="2" creationId="{00000000-0000-0000-0000-000000000000}"/>
          </ac:graphicFrameMkLst>
        </pc:graphicFrameChg>
        <pc:graphicFrameChg chg="del">
          <ac:chgData name="Stewart Gale" userId="3647ddd2-6040-41ae-a96d-232c23482af8" providerId="ADAL" clId="{F9F55E2E-EE21-4647-AD9E-73179846FACD}" dt="2021-11-14T07:48:25.075" v="106" actId="478"/>
          <ac:graphicFrameMkLst>
            <pc:docMk/>
            <pc:sldMk cId="3435393989" sldId="267"/>
            <ac:graphicFrameMk id="3" creationId="{00000000-0000-0000-0000-000000000000}"/>
          </ac:graphicFrameMkLst>
        </pc:graphicFrameChg>
        <pc:graphicFrameChg chg="del mod modGraphic">
          <ac:chgData name="Stewart Gale" userId="3647ddd2-6040-41ae-a96d-232c23482af8" providerId="ADAL" clId="{F9F55E2E-EE21-4647-AD9E-73179846FACD}" dt="2021-11-14T07:49:08.412" v="119" actId="478"/>
          <ac:graphicFrameMkLst>
            <pc:docMk/>
            <pc:sldMk cId="3435393989" sldId="267"/>
            <ac:graphicFrameMk id="4" creationId="{00000000-0000-0000-0000-000000000000}"/>
          </ac:graphicFrameMkLst>
        </pc:graphicFrameChg>
        <pc:graphicFrameChg chg="del mod">
          <ac:chgData name="Stewart Gale" userId="3647ddd2-6040-41ae-a96d-232c23482af8" providerId="ADAL" clId="{F9F55E2E-EE21-4647-AD9E-73179846FACD}" dt="2021-11-14T07:49:55.272" v="142" actId="478"/>
          <ac:graphicFrameMkLst>
            <pc:docMk/>
            <pc:sldMk cId="3435393989" sldId="267"/>
            <ac:graphicFrameMk id="5" creationId="{00000000-0000-0000-0000-000000000000}"/>
          </ac:graphicFrameMkLst>
        </pc:graphicFrameChg>
        <pc:graphicFrameChg chg="del">
          <ac:chgData name="Stewart Gale" userId="3647ddd2-6040-41ae-a96d-232c23482af8" providerId="ADAL" clId="{F9F55E2E-EE21-4647-AD9E-73179846FACD}" dt="2021-11-14T07:48:25.075" v="106" actId="478"/>
          <ac:graphicFrameMkLst>
            <pc:docMk/>
            <pc:sldMk cId="3435393989" sldId="267"/>
            <ac:graphicFrameMk id="6" creationId="{00000000-0000-0000-0000-000000000000}"/>
          </ac:graphicFrameMkLst>
        </pc:graphicFrameChg>
        <pc:picChg chg="add del">
          <ac:chgData name="Stewart Gale" userId="3647ddd2-6040-41ae-a96d-232c23482af8" providerId="ADAL" clId="{F9F55E2E-EE21-4647-AD9E-73179846FACD}" dt="2021-11-14T07:50:59.208" v="156" actId="478"/>
          <ac:picMkLst>
            <pc:docMk/>
            <pc:sldMk cId="3435393989" sldId="267"/>
            <ac:picMk id="15" creationId="{905B9146-31A5-49FE-B295-DED36112CAF0}"/>
          </ac:picMkLst>
        </pc:picChg>
        <pc:picChg chg="add mod">
          <ac:chgData name="Stewart Gale" userId="3647ddd2-6040-41ae-a96d-232c23482af8" providerId="ADAL" clId="{F9F55E2E-EE21-4647-AD9E-73179846FACD}" dt="2021-11-14T07:52:58.094" v="204" actId="1076"/>
          <ac:picMkLst>
            <pc:docMk/>
            <pc:sldMk cId="3435393989" sldId="267"/>
            <ac:picMk id="16" creationId="{C21523AA-B5BF-42D2-B17A-E591B7862493}"/>
          </ac:picMkLst>
        </pc:picChg>
        <pc:picChg chg="add del">
          <ac:chgData name="Stewart Gale" userId="3647ddd2-6040-41ae-a96d-232c23482af8" providerId="ADAL" clId="{F9F55E2E-EE21-4647-AD9E-73179846FACD}" dt="2021-11-14T07:51:04.179" v="158" actId="478"/>
          <ac:picMkLst>
            <pc:docMk/>
            <pc:sldMk cId="3435393989" sldId="267"/>
            <ac:picMk id="1026" creationId="{3B7189D3-A318-496D-A17A-39229FE26DFA}"/>
          </ac:picMkLst>
        </pc:picChg>
        <pc:cxnChg chg="del">
          <ac:chgData name="Stewart Gale" userId="3647ddd2-6040-41ae-a96d-232c23482af8" providerId="ADAL" clId="{F9F55E2E-EE21-4647-AD9E-73179846FACD}" dt="2021-11-14T07:48:25.075" v="106" actId="478"/>
          <ac:cxnSpMkLst>
            <pc:docMk/>
            <pc:sldMk cId="3435393989" sldId="267"/>
            <ac:cxnSpMk id="7" creationId="{00000000-0000-0000-0000-000000000000}"/>
          </ac:cxnSpMkLst>
        </pc:cxnChg>
        <pc:cxnChg chg="del">
          <ac:chgData name="Stewart Gale" userId="3647ddd2-6040-41ae-a96d-232c23482af8" providerId="ADAL" clId="{F9F55E2E-EE21-4647-AD9E-73179846FACD}" dt="2021-11-14T07:48:27.483" v="107" actId="478"/>
          <ac:cxnSpMkLst>
            <pc:docMk/>
            <pc:sldMk cId="3435393989" sldId="267"/>
            <ac:cxnSpMk id="8" creationId="{00000000-0000-0000-0000-000000000000}"/>
          </ac:cxnSpMkLst>
        </pc:cxnChg>
        <pc:cxnChg chg="del mod">
          <ac:chgData name="Stewart Gale" userId="3647ddd2-6040-41ae-a96d-232c23482af8" providerId="ADAL" clId="{F9F55E2E-EE21-4647-AD9E-73179846FACD}" dt="2021-11-14T07:48:25.075" v="106" actId="478"/>
          <ac:cxnSpMkLst>
            <pc:docMk/>
            <pc:sldMk cId="3435393989" sldId="267"/>
            <ac:cxnSpMk id="9" creationId="{00000000-0000-0000-0000-000000000000}"/>
          </ac:cxnSpMkLst>
        </pc:cxnChg>
        <pc:cxnChg chg="del mod">
          <ac:chgData name="Stewart Gale" userId="3647ddd2-6040-41ae-a96d-232c23482af8" providerId="ADAL" clId="{F9F55E2E-EE21-4647-AD9E-73179846FACD}" dt="2021-11-14T07:48:27.483" v="107" actId="478"/>
          <ac:cxnSpMkLst>
            <pc:docMk/>
            <pc:sldMk cId="3435393989" sldId="267"/>
            <ac:cxnSpMk id="10" creationId="{00000000-0000-0000-0000-000000000000}"/>
          </ac:cxnSpMkLst>
        </pc:cxnChg>
      </pc:sldChg>
      <pc:sldChg chg="add del">
        <pc:chgData name="Stewart Gale" userId="3647ddd2-6040-41ae-a96d-232c23482af8" providerId="ADAL" clId="{F9F55E2E-EE21-4647-AD9E-73179846FACD}" dt="2021-11-14T07:56:37.950" v="304" actId="47"/>
        <pc:sldMkLst>
          <pc:docMk/>
          <pc:sldMk cId="1718785567" sldId="268"/>
        </pc:sldMkLst>
      </pc:sldChg>
      <pc:sldChg chg="add del">
        <pc:chgData name="Stewart Gale" userId="3647ddd2-6040-41ae-a96d-232c23482af8" providerId="ADAL" clId="{F9F55E2E-EE21-4647-AD9E-73179846FACD}" dt="2021-11-14T07:51:57.518" v="171" actId="47"/>
        <pc:sldMkLst>
          <pc:docMk/>
          <pc:sldMk cId="3879062729" sldId="269"/>
        </pc:sldMkLst>
      </pc:sldChg>
      <pc:sldChg chg="modSp add mod">
        <pc:chgData name="Stewart Gale" userId="3647ddd2-6040-41ae-a96d-232c23482af8" providerId="ADAL" clId="{F9F55E2E-EE21-4647-AD9E-73179846FACD}" dt="2021-11-14T07:54:46.218" v="261" actId="1076"/>
        <pc:sldMkLst>
          <pc:docMk/>
          <pc:sldMk cId="2691596610" sldId="270"/>
        </pc:sldMkLst>
        <pc:spChg chg="mod">
          <ac:chgData name="Stewart Gale" userId="3647ddd2-6040-41ae-a96d-232c23482af8" providerId="ADAL" clId="{F9F55E2E-EE21-4647-AD9E-73179846FACD}" dt="2021-11-14T07:54:43.088" v="260" actId="1076"/>
          <ac:spMkLst>
            <pc:docMk/>
            <pc:sldMk cId="2691596610" sldId="270"/>
            <ac:spMk id="12" creationId="{E73BDD4D-6B19-401D-9439-784BC10209D6}"/>
          </ac:spMkLst>
        </pc:spChg>
        <pc:spChg chg="mod">
          <ac:chgData name="Stewart Gale" userId="3647ddd2-6040-41ae-a96d-232c23482af8" providerId="ADAL" clId="{F9F55E2E-EE21-4647-AD9E-73179846FACD}" dt="2021-11-14T07:54:46.218" v="261" actId="1076"/>
          <ac:spMkLst>
            <pc:docMk/>
            <pc:sldMk cId="2691596610" sldId="270"/>
            <ac:spMk id="14" creationId="{10C505EA-AFA2-4833-95A7-80457B044532}"/>
          </ac:spMkLst>
        </pc:spChg>
      </pc:sldChg>
      <pc:sldChg chg="modSp add mod">
        <pc:chgData name="Stewart Gale" userId="3647ddd2-6040-41ae-a96d-232c23482af8" providerId="ADAL" clId="{F9F55E2E-EE21-4647-AD9E-73179846FACD}" dt="2021-11-14T07:54:27.962" v="254" actId="113"/>
        <pc:sldMkLst>
          <pc:docMk/>
          <pc:sldMk cId="3668175438" sldId="271"/>
        </pc:sldMkLst>
        <pc:spChg chg="mod">
          <ac:chgData name="Stewart Gale" userId="3647ddd2-6040-41ae-a96d-232c23482af8" providerId="ADAL" clId="{F9F55E2E-EE21-4647-AD9E-73179846FACD}" dt="2021-11-14T07:54:27.962" v="254" actId="113"/>
          <ac:spMkLst>
            <pc:docMk/>
            <pc:sldMk cId="3668175438" sldId="271"/>
            <ac:spMk id="12" creationId="{E73BDD4D-6B19-401D-9439-784BC10209D6}"/>
          </ac:spMkLst>
        </pc:spChg>
        <pc:spChg chg="mod">
          <ac:chgData name="Stewart Gale" userId="3647ddd2-6040-41ae-a96d-232c23482af8" providerId="ADAL" clId="{F9F55E2E-EE21-4647-AD9E-73179846FACD}" dt="2021-11-14T07:54:15.971" v="249" actId="20577"/>
          <ac:spMkLst>
            <pc:docMk/>
            <pc:sldMk cId="3668175438" sldId="271"/>
            <ac:spMk id="14" creationId="{10C505EA-AFA2-4833-95A7-80457B044532}"/>
          </ac:spMkLst>
        </pc:spChg>
      </pc:sldChg>
      <pc:sldChg chg="modSp add mod ord">
        <pc:chgData name="Stewart Gale" userId="3647ddd2-6040-41ae-a96d-232c23482af8" providerId="ADAL" clId="{F9F55E2E-EE21-4647-AD9E-73179846FACD}" dt="2021-11-14T07:56:44.307" v="308"/>
        <pc:sldMkLst>
          <pc:docMk/>
          <pc:sldMk cId="903437338" sldId="272"/>
        </pc:sldMkLst>
        <pc:spChg chg="mod">
          <ac:chgData name="Stewart Gale" userId="3647ddd2-6040-41ae-a96d-232c23482af8" providerId="ADAL" clId="{F9F55E2E-EE21-4647-AD9E-73179846FACD}" dt="2021-11-14T07:56:01.985" v="288" actId="1076"/>
          <ac:spMkLst>
            <pc:docMk/>
            <pc:sldMk cId="903437338" sldId="272"/>
            <ac:spMk id="12" creationId="{E73BDD4D-6B19-401D-9439-784BC10209D6}"/>
          </ac:spMkLst>
        </pc:spChg>
        <pc:spChg chg="mod">
          <ac:chgData name="Stewart Gale" userId="3647ddd2-6040-41ae-a96d-232c23482af8" providerId="ADAL" clId="{F9F55E2E-EE21-4647-AD9E-73179846FACD}" dt="2021-11-14T07:56:27.453" v="303" actId="1076"/>
          <ac:spMkLst>
            <pc:docMk/>
            <pc:sldMk cId="903437338" sldId="272"/>
            <ac:spMk id="14" creationId="{10C505EA-AFA2-4833-95A7-80457B04453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58311-1A30-4F83-9D1F-F5AAD6130DDC}" type="datetimeFigureOut">
              <a:rPr lang="en-GB" smtClean="0"/>
              <a:t>26/10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AB192-72E3-4785-BED0-A9599B36506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5045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85500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9701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3868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9347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2106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625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460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0972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838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925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1286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1D5206-B398-4BDD-A771-CE226C9CBD81}" type="datetimeFigureOut">
              <a:rPr lang="en-GB" smtClean="0"/>
              <a:t>26/10/20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2AFD5-879A-4657-B13B-8A10258FE4F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2117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2968" y="1424105"/>
            <a:ext cx="1044908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0" b="1" i="0" u="sng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O: Writing Formulae</a:t>
            </a:r>
          </a:p>
        </p:txBody>
      </p:sp>
    </p:spTree>
    <p:extLst>
      <p:ext uri="{BB962C8B-B14F-4D97-AF65-F5344CB8AC3E}">
        <p14:creationId xmlns:p14="http://schemas.microsoft.com/office/powerpoint/2010/main" val="788335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73BDD4D-6B19-401D-9439-784BC10209D6}"/>
              </a:ext>
            </a:extLst>
          </p:cNvPr>
          <p:cNvSpPr txBox="1"/>
          <p:nvPr/>
        </p:nvSpPr>
        <p:spPr>
          <a:xfrm>
            <a:off x="357447" y="2849397"/>
            <a:ext cx="1147710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dirty="0"/>
              <a:t>The total cost (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800" dirty="0"/>
              <a:t>) of a electrician’s bill who charges £40 per hour for (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800" dirty="0"/>
              <a:t>) hours </a:t>
            </a:r>
          </a:p>
          <a:p>
            <a:pPr algn="ctr"/>
            <a:r>
              <a:rPr lang="en-US" sz="4800" dirty="0"/>
              <a:t>plus a £50 call out fe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/>
              <p:nvPr/>
            </p:nvSpPr>
            <p:spPr>
              <a:xfrm>
                <a:off x="3336175" y="5307145"/>
                <a:ext cx="5403273" cy="1337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𝑪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GB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𝟒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𝟎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𝒏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𝟓𝟎</m:t>
                      </m:r>
                    </m:oMath>
                  </m:oMathPara>
                </a14:m>
                <a:endParaRPr kumimoji="0" lang="en-GB" sz="6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175" y="5307145"/>
                <a:ext cx="5403273" cy="13372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C21523AA-B5BF-42D2-B17A-E591B7862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307" y="142701"/>
            <a:ext cx="2948854" cy="255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59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73BDD4D-6B19-401D-9439-784BC10209D6}"/>
              </a:ext>
            </a:extLst>
          </p:cNvPr>
          <p:cNvSpPr txBox="1"/>
          <p:nvPr/>
        </p:nvSpPr>
        <p:spPr>
          <a:xfrm>
            <a:off x="307570" y="2818917"/>
            <a:ext cx="1147710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dirty="0"/>
              <a:t>The total cost (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800" dirty="0"/>
              <a:t>) of a electrician’s bill who charges £40 per hour for (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800" dirty="0"/>
              <a:t>) hours </a:t>
            </a:r>
          </a:p>
          <a:p>
            <a:pPr algn="ctr"/>
            <a:r>
              <a:rPr lang="en-US" sz="4800" dirty="0"/>
              <a:t>plus a 500p call out fe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/>
              <p:nvPr/>
            </p:nvSpPr>
            <p:spPr>
              <a:xfrm>
                <a:off x="3264131" y="5307145"/>
                <a:ext cx="5403273" cy="1337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𝑪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GB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𝟒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𝟎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𝒏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𝟓</m:t>
                      </m:r>
                    </m:oMath>
                  </m:oMathPara>
                </a14:m>
                <a:endParaRPr kumimoji="0" lang="en-GB" sz="6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131" y="5307145"/>
                <a:ext cx="5403273" cy="13372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C21523AA-B5BF-42D2-B17A-E591B7862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307" y="142701"/>
            <a:ext cx="2948854" cy="255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17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73BDD4D-6B19-401D-9439-784BC10209D6}"/>
              </a:ext>
            </a:extLst>
          </p:cNvPr>
          <p:cNvSpPr txBox="1"/>
          <p:nvPr/>
        </p:nvSpPr>
        <p:spPr>
          <a:xfrm>
            <a:off x="302028" y="2835542"/>
            <a:ext cx="11477106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My total earnings (</a:t>
            </a:r>
            <a:r>
              <a:rPr kumimoji="0" lang="en-GB" sz="4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en-GB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) of working </a:t>
            </a:r>
            <a:r>
              <a:rPr kumimoji="0" lang="en-GB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kumimoji="0" lang="en-GB" sz="4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GB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GB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hour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Arial" panose="020B0604020202020204" pitchFamily="34" charset="0"/>
              </a:rPr>
              <a:t>at £7.50 per hour plus a £10 bonus.</a:t>
            </a:r>
            <a:endParaRPr lang="en-US" sz="8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/>
              <p:nvPr/>
            </p:nvSpPr>
            <p:spPr>
              <a:xfrm>
                <a:off x="3266900" y="4930301"/>
                <a:ext cx="5854932" cy="1337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𝑬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𝟕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𝟓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𝒏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𝟏𝟎</m:t>
                      </m:r>
                    </m:oMath>
                  </m:oMathPara>
                </a14:m>
                <a:endParaRPr kumimoji="0" lang="en-GB" sz="6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900" y="4930301"/>
                <a:ext cx="5854932" cy="13372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C21523AA-B5BF-42D2-B17A-E591B7862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307" y="142701"/>
            <a:ext cx="2948854" cy="255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43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130" y="226511"/>
            <a:ext cx="117431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0" dirty="0"/>
              <a:t>Which of the following are formulae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122" y="1912144"/>
            <a:ext cx="3558449" cy="11079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6600" dirty="0">
                <a:solidFill>
                  <a:srgbClr val="7030A0"/>
                </a:solidFill>
                <a:latin typeface="Comic Sans MS" panose="030F0702030302020204" pitchFamily="66" charset="0"/>
              </a:rPr>
              <a:t>E = mc</a:t>
            </a:r>
            <a:r>
              <a:rPr lang="en-GB" sz="6600" baseline="30000" dirty="0">
                <a:solidFill>
                  <a:srgbClr val="7030A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49745" y="4769055"/>
            <a:ext cx="4133162" cy="1107996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6600" dirty="0">
                <a:solidFill>
                  <a:srgbClr val="FF0000"/>
                </a:solidFill>
                <a:latin typeface="Comic Sans MS" panose="030F0702030302020204" pitchFamily="66" charset="0"/>
              </a:rPr>
              <a:t>2x + 2 = 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24020" y="4769055"/>
            <a:ext cx="3932978" cy="11079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6600" dirty="0">
                <a:solidFill>
                  <a:srgbClr val="00CC00"/>
                </a:solidFill>
                <a:latin typeface="Comic Sans MS" panose="030F0702030302020204" pitchFamily="66" charset="0"/>
              </a:rPr>
              <a:t>g = h +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87433" y="3286717"/>
            <a:ext cx="3406049" cy="11079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6600" dirty="0">
                <a:solidFill>
                  <a:srgbClr val="00B0F0"/>
                </a:solidFill>
                <a:latin typeface="Comic Sans MS" panose="030F0702030302020204" pitchFamily="66" charset="0"/>
              </a:rPr>
              <a:t>h + 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8135" y="1910019"/>
            <a:ext cx="4089095" cy="11079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6600" dirty="0">
                <a:solidFill>
                  <a:srgbClr val="0000FF"/>
                </a:solidFill>
                <a:latin typeface="Comic Sans MS" panose="030F0702030302020204" pitchFamily="66" charset="0"/>
              </a:rPr>
              <a:t>3g = 9</a:t>
            </a:r>
          </a:p>
        </p:txBody>
      </p:sp>
      <p:pic>
        <p:nvPicPr>
          <p:cNvPr id="1026" name="Picture 2" descr="Image result for tick symb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459" y="2432266"/>
            <a:ext cx="1253773" cy="123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Image result for tick symb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0509" y="3971966"/>
            <a:ext cx="1253773" cy="123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cross symb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345" y="4143857"/>
            <a:ext cx="969495" cy="1107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Image result for cross symb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709" y="2620651"/>
            <a:ext cx="969495" cy="1107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8" descr="Image result for cross symb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1766" y="2542449"/>
            <a:ext cx="969495" cy="1107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720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2138" y="1213734"/>
            <a:ext cx="5719157" cy="4289292"/>
          </a:xfrm>
        </p:spPr>
        <p:txBody>
          <a:bodyPr>
            <a:normAutofit/>
          </a:bodyPr>
          <a:lstStyle/>
          <a:p>
            <a:r>
              <a:rPr lang="en-GB" dirty="0">
                <a:latin typeface="+mn-lt"/>
              </a:rPr>
              <a:t>Which formula would you use to calculate the number of legs, L, on C cows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231930" y="1326562"/>
            <a:ext cx="3888432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231930" y="2406682"/>
            <a:ext cx="3888432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231930" y="3486802"/>
            <a:ext cx="3888432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231930" y="4566922"/>
            <a:ext cx="388843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303939" y="1326562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315962" y="2406682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19969" y="3486802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291115" y="4566922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54456"/>
              </p:ext>
            </p:extLst>
          </p:nvPr>
        </p:nvGraphicFramePr>
        <p:xfrm>
          <a:off x="8384058" y="3558811"/>
          <a:ext cx="2088232" cy="7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058" y="3558811"/>
                        <a:ext cx="2088232" cy="76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95603"/>
              </p:ext>
            </p:extLst>
          </p:nvPr>
        </p:nvGraphicFramePr>
        <p:xfrm>
          <a:off x="8109124" y="2478665"/>
          <a:ext cx="2638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124" y="2478665"/>
                        <a:ext cx="263842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97874"/>
              </p:ext>
            </p:extLst>
          </p:nvPr>
        </p:nvGraphicFramePr>
        <p:xfrm>
          <a:off x="8384058" y="1398571"/>
          <a:ext cx="2088232" cy="7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058" y="1398571"/>
                        <a:ext cx="2088232" cy="76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85468"/>
              </p:ext>
            </p:extLst>
          </p:nvPr>
        </p:nvGraphicFramePr>
        <p:xfrm>
          <a:off x="8109124" y="4639253"/>
          <a:ext cx="2638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124" y="4639253"/>
                        <a:ext cx="26384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4A3B921-53C1-450C-AC36-2D15B0148849}"/>
              </a:ext>
            </a:extLst>
          </p:cNvPr>
          <p:cNvSpPr/>
          <p:nvPr/>
        </p:nvSpPr>
        <p:spPr>
          <a:xfrm>
            <a:off x="7082443" y="1248977"/>
            <a:ext cx="4193997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2527" y="1333163"/>
            <a:ext cx="6232621" cy="4123180"/>
          </a:xfrm>
        </p:spPr>
        <p:txBody>
          <a:bodyPr>
            <a:normAutofit/>
          </a:bodyPr>
          <a:lstStyle/>
          <a:p>
            <a:r>
              <a:rPr lang="en-GB" sz="4800" dirty="0">
                <a:latin typeface="+mn-lt"/>
              </a:rPr>
              <a:t>Which formula would you use to calculate the number of miles left, n, on a 100 mile journey when you have already travelled m miles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597690" y="1279879"/>
            <a:ext cx="3888432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597690" y="2359999"/>
            <a:ext cx="3888432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597690" y="3440119"/>
            <a:ext cx="3888432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597690" y="4520239"/>
            <a:ext cx="388843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669699" y="1279879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681722" y="2359999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85729" y="3440119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56875" y="4520239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4927"/>
              </p:ext>
            </p:extLst>
          </p:nvPr>
        </p:nvGraphicFramePr>
        <p:xfrm>
          <a:off x="8200247" y="3511482"/>
          <a:ext cx="31892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77480" progId="Equation.DSMT4">
                  <p:embed/>
                </p:oleObj>
              </mc:Choice>
              <mc:Fallback>
                <p:oleObj name="Equation" r:id="rId2" imgW="7365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247" y="3511482"/>
                        <a:ext cx="318928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68431"/>
              </p:ext>
            </p:extLst>
          </p:nvPr>
        </p:nvGraphicFramePr>
        <p:xfrm>
          <a:off x="8200246" y="2431982"/>
          <a:ext cx="31877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77480" progId="Equation.DSMT4">
                  <p:embed/>
                </p:oleObj>
              </mc:Choice>
              <mc:Fallback>
                <p:oleObj name="Equation" r:id="rId4" imgW="73656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246" y="2431982"/>
                        <a:ext cx="31877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86394"/>
              </p:ext>
            </p:extLst>
          </p:nvPr>
        </p:nvGraphicFramePr>
        <p:xfrm>
          <a:off x="8200247" y="1352482"/>
          <a:ext cx="3189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247" y="1352482"/>
                        <a:ext cx="31892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66716"/>
              </p:ext>
            </p:extLst>
          </p:nvPr>
        </p:nvGraphicFramePr>
        <p:xfrm>
          <a:off x="8200246" y="4592570"/>
          <a:ext cx="3187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246" y="4592570"/>
                        <a:ext cx="31877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FB8D5FC-BD4C-4337-883B-9BFB64BC5E98}"/>
              </a:ext>
            </a:extLst>
          </p:cNvPr>
          <p:cNvSpPr/>
          <p:nvPr/>
        </p:nvSpPr>
        <p:spPr>
          <a:xfrm>
            <a:off x="7455476" y="4457854"/>
            <a:ext cx="4193997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433" y="1208331"/>
            <a:ext cx="6562854" cy="4164885"/>
          </a:xfrm>
        </p:spPr>
        <p:txBody>
          <a:bodyPr>
            <a:normAutofit/>
          </a:bodyPr>
          <a:lstStyle/>
          <a:p>
            <a:r>
              <a:rPr lang="en-GB" sz="4800" dirty="0">
                <a:latin typeface="+mn-lt"/>
              </a:rPr>
              <a:t>Which formula would you use to </a:t>
            </a:r>
            <a:r>
              <a:rPr lang="en-GB" sz="4800">
                <a:latin typeface="+mn-lt"/>
              </a:rPr>
              <a:t>calculate the </a:t>
            </a:r>
            <a:r>
              <a:rPr lang="en-GB" sz="4800" dirty="0">
                <a:latin typeface="+mn-lt"/>
              </a:rPr>
              <a:t>amount, A, each person gets when a </a:t>
            </a:r>
            <a:r>
              <a:rPr lang="en-GB" sz="4800" dirty="0" err="1">
                <a:latin typeface="+mn-lt"/>
              </a:rPr>
              <a:t>a</a:t>
            </a:r>
            <a:r>
              <a:rPr lang="en-GB" sz="4800" dirty="0">
                <a:latin typeface="+mn-lt"/>
              </a:rPr>
              <a:t> prize, P, </a:t>
            </a:r>
            <a:br>
              <a:rPr lang="en-GB" sz="4800" dirty="0">
                <a:latin typeface="+mn-lt"/>
              </a:rPr>
            </a:br>
            <a:r>
              <a:rPr lang="en-GB" sz="4800" dirty="0">
                <a:latin typeface="+mn-lt"/>
              </a:rPr>
              <a:t>is shared between </a:t>
            </a:r>
            <a:br>
              <a:rPr lang="en-GB" sz="4800" dirty="0">
                <a:latin typeface="+mn-lt"/>
              </a:rPr>
            </a:br>
            <a:r>
              <a:rPr lang="en-GB" sz="4800" dirty="0">
                <a:latin typeface="+mn-lt"/>
              </a:rPr>
              <a:t>n people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270723" y="1182637"/>
            <a:ext cx="3888432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270723" y="2262757"/>
            <a:ext cx="3888432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270723" y="3342877"/>
            <a:ext cx="3888432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270723" y="4422997"/>
            <a:ext cx="388843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342732" y="1182637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354755" y="2262757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58762" y="3342877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29908" y="4422997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60012"/>
              </p:ext>
            </p:extLst>
          </p:nvPr>
        </p:nvGraphicFramePr>
        <p:xfrm>
          <a:off x="8422555" y="3414240"/>
          <a:ext cx="20907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555" y="3414240"/>
                        <a:ext cx="209073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0450"/>
              </p:ext>
            </p:extLst>
          </p:nvPr>
        </p:nvGraphicFramePr>
        <p:xfrm>
          <a:off x="8614641" y="2225203"/>
          <a:ext cx="1703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641" y="2225203"/>
                        <a:ext cx="17033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39772"/>
              </p:ext>
            </p:extLst>
          </p:nvPr>
        </p:nvGraphicFramePr>
        <p:xfrm>
          <a:off x="8614642" y="1145704"/>
          <a:ext cx="1704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642" y="1145704"/>
                        <a:ext cx="170497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74476"/>
              </p:ext>
            </p:extLst>
          </p:nvPr>
        </p:nvGraphicFramePr>
        <p:xfrm>
          <a:off x="8614641" y="4385791"/>
          <a:ext cx="1703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641" y="4385791"/>
                        <a:ext cx="170338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50C4516-148C-4FF6-959A-4E34556FDA19}"/>
              </a:ext>
            </a:extLst>
          </p:cNvPr>
          <p:cNvSpPr/>
          <p:nvPr/>
        </p:nvSpPr>
        <p:spPr>
          <a:xfrm>
            <a:off x="7117940" y="1112361"/>
            <a:ext cx="4193997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3536" y="809181"/>
            <a:ext cx="6399728" cy="4896544"/>
          </a:xfrm>
        </p:spPr>
        <p:txBody>
          <a:bodyPr>
            <a:normAutofit fontScale="90000"/>
          </a:bodyPr>
          <a:lstStyle/>
          <a:p>
            <a:r>
              <a:rPr lang="en-GB" dirty="0">
                <a:latin typeface="+mn-lt"/>
              </a:rPr>
              <a:t>An electrician charges a £30 call out charge plus £20 an hour. What formula works out the cost C for </a:t>
            </a:r>
            <a:br>
              <a:rPr lang="en-GB" dirty="0">
                <a:latin typeface="+mn-lt"/>
              </a:rPr>
            </a:br>
            <a:r>
              <a:rPr lang="en-GB" dirty="0">
                <a:latin typeface="+mn-lt"/>
              </a:rPr>
              <a:t>n hours work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414811" y="1363364"/>
            <a:ext cx="4211924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414811" y="2443484"/>
            <a:ext cx="4211924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414811" y="3523604"/>
            <a:ext cx="4211924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414811" y="4603724"/>
            <a:ext cx="4211924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486820" y="1363364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498843" y="2443484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02850" y="3523604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73996" y="4603724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34661"/>
              </p:ext>
            </p:extLst>
          </p:nvPr>
        </p:nvGraphicFramePr>
        <p:xfrm>
          <a:off x="8006573" y="3606687"/>
          <a:ext cx="35766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77480" progId="Equation.DSMT4">
                  <p:embed/>
                </p:oleObj>
              </mc:Choice>
              <mc:Fallback>
                <p:oleObj name="Equation" r:id="rId2" imgW="8254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73" y="3606687"/>
                        <a:ext cx="357663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27407"/>
              </p:ext>
            </p:extLst>
          </p:nvPr>
        </p:nvGraphicFramePr>
        <p:xfrm>
          <a:off x="8455518" y="2515468"/>
          <a:ext cx="23082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518" y="2515468"/>
                        <a:ext cx="23082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10834"/>
              </p:ext>
            </p:extLst>
          </p:nvPr>
        </p:nvGraphicFramePr>
        <p:xfrm>
          <a:off x="8006573" y="1440854"/>
          <a:ext cx="3575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73" y="1440854"/>
                        <a:ext cx="35750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75850"/>
              </p:ext>
            </p:extLst>
          </p:nvPr>
        </p:nvGraphicFramePr>
        <p:xfrm>
          <a:off x="8157067" y="4676055"/>
          <a:ext cx="2908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067" y="4676055"/>
                        <a:ext cx="2908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0E78F6-9BC5-42C2-A4EC-5CFCC67EEDAE}"/>
              </a:ext>
            </a:extLst>
          </p:cNvPr>
          <p:cNvSpPr/>
          <p:nvPr/>
        </p:nvSpPr>
        <p:spPr>
          <a:xfrm>
            <a:off x="7339136" y="3453781"/>
            <a:ext cx="4389328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5141" y="1119523"/>
            <a:ext cx="6184669" cy="4516506"/>
          </a:xfrm>
        </p:spPr>
        <p:txBody>
          <a:bodyPr>
            <a:normAutofit/>
          </a:bodyPr>
          <a:lstStyle/>
          <a:p>
            <a:r>
              <a:rPr lang="en-GB" dirty="0">
                <a:latin typeface="+mn-lt"/>
              </a:rPr>
              <a:t>To convert </a:t>
            </a:r>
            <a:r>
              <a:rPr lang="en-GB" baseline="30000" dirty="0" err="1">
                <a:latin typeface="+mn-lt"/>
              </a:rPr>
              <a:t>o</a:t>
            </a:r>
            <a:r>
              <a:rPr lang="en-GB" dirty="0" err="1">
                <a:latin typeface="+mn-lt"/>
              </a:rPr>
              <a:t>C</a:t>
            </a:r>
            <a:r>
              <a:rPr lang="en-GB" dirty="0">
                <a:latin typeface="+mn-lt"/>
              </a:rPr>
              <a:t> to </a:t>
            </a:r>
            <a:r>
              <a:rPr lang="en-GB" baseline="30000" dirty="0" err="1">
                <a:latin typeface="+mn-lt"/>
              </a:rPr>
              <a:t>o</a:t>
            </a:r>
            <a:r>
              <a:rPr lang="en-GB" dirty="0" err="1">
                <a:latin typeface="+mn-lt"/>
              </a:rPr>
              <a:t>F</a:t>
            </a:r>
            <a:r>
              <a:rPr lang="en-GB" dirty="0">
                <a:latin typeface="+mn-lt"/>
              </a:rPr>
              <a:t>, you multiply by 1.8 and add 32. </a:t>
            </a:r>
            <a:br>
              <a:rPr lang="en-GB" dirty="0">
                <a:latin typeface="+mn-lt"/>
              </a:rPr>
            </a:br>
            <a:r>
              <a:rPr lang="en-GB" dirty="0">
                <a:latin typeface="+mn-lt"/>
              </a:rPr>
              <a:t>How is this written as a formula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448061" y="1307945"/>
            <a:ext cx="3888432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448061" y="2388065"/>
            <a:ext cx="3888432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448061" y="3468185"/>
            <a:ext cx="3888432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448061" y="4548305"/>
            <a:ext cx="388843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520070" y="1307945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532093" y="2388065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36100" y="3468185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507246" y="4548305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4257"/>
              </p:ext>
            </p:extLst>
          </p:nvPr>
        </p:nvGraphicFramePr>
        <p:xfrm>
          <a:off x="8024126" y="1451962"/>
          <a:ext cx="3229049" cy="6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77480" progId="Equation.DSMT4">
                  <p:embed/>
                </p:oleObj>
              </mc:Choice>
              <mc:Fallback>
                <p:oleObj name="Equation" r:id="rId2" imgW="8762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126" y="1451962"/>
                        <a:ext cx="3229049" cy="653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83231"/>
              </p:ext>
            </p:extLst>
          </p:nvPr>
        </p:nvGraphicFramePr>
        <p:xfrm>
          <a:off x="7880110" y="2460074"/>
          <a:ext cx="3444423" cy="8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110" y="2460074"/>
                        <a:ext cx="3444423" cy="8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16083"/>
              </p:ext>
            </p:extLst>
          </p:nvPr>
        </p:nvGraphicFramePr>
        <p:xfrm>
          <a:off x="8024126" y="3612202"/>
          <a:ext cx="3229049" cy="6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126" y="3612202"/>
                        <a:ext cx="3229049" cy="653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5239"/>
              </p:ext>
            </p:extLst>
          </p:nvPr>
        </p:nvGraphicFramePr>
        <p:xfrm>
          <a:off x="8019271" y="4718045"/>
          <a:ext cx="3389231" cy="69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271" y="4718045"/>
                        <a:ext cx="3389231" cy="694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0294974-D02F-4153-A08E-61728028BBED}"/>
              </a:ext>
            </a:extLst>
          </p:cNvPr>
          <p:cNvSpPr/>
          <p:nvPr/>
        </p:nvSpPr>
        <p:spPr>
          <a:xfrm>
            <a:off x="7295278" y="3412416"/>
            <a:ext cx="4193997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0351" y="1129732"/>
            <a:ext cx="6557811" cy="4180573"/>
          </a:xfrm>
        </p:spPr>
        <p:txBody>
          <a:bodyPr>
            <a:noAutofit/>
          </a:bodyPr>
          <a:lstStyle/>
          <a:p>
            <a:r>
              <a:rPr lang="en-GB" sz="4000" dirty="0">
                <a:latin typeface="+mn-lt"/>
              </a:rPr>
              <a:t>A party venue charges £150 for the venue hire, </a:t>
            </a:r>
            <a:br>
              <a:rPr lang="en-GB" sz="4000" dirty="0">
                <a:latin typeface="+mn-lt"/>
              </a:rPr>
            </a:br>
            <a:r>
              <a:rPr lang="en-GB" sz="4000" dirty="0">
                <a:latin typeface="+mn-lt"/>
              </a:rPr>
              <a:t>£30 an hour for a DJ and </a:t>
            </a:r>
            <a:br>
              <a:rPr lang="en-GB" sz="4000" dirty="0">
                <a:latin typeface="+mn-lt"/>
              </a:rPr>
            </a:br>
            <a:r>
              <a:rPr lang="en-GB" sz="4000" dirty="0">
                <a:latin typeface="+mn-lt"/>
              </a:rPr>
              <a:t>£8 per person for the buffet. </a:t>
            </a:r>
            <a:br>
              <a:rPr lang="en-GB" sz="4000" dirty="0">
                <a:latin typeface="+mn-lt"/>
              </a:rPr>
            </a:br>
            <a:r>
              <a:rPr lang="en-GB" sz="4000" dirty="0">
                <a:latin typeface="+mn-lt"/>
              </a:rPr>
              <a:t>How much would a party for </a:t>
            </a:r>
            <a:br>
              <a:rPr lang="en-GB" sz="4000" dirty="0">
                <a:latin typeface="+mn-lt"/>
              </a:rPr>
            </a:br>
            <a:r>
              <a:rPr lang="en-GB" sz="4000" dirty="0">
                <a:latin typeface="+mn-lt"/>
              </a:rPr>
              <a:t>n people for </a:t>
            </a:r>
            <a:br>
              <a:rPr lang="en-GB" sz="4000" dirty="0">
                <a:latin typeface="+mn-lt"/>
              </a:rPr>
            </a:br>
            <a:r>
              <a:rPr lang="en-GB" sz="4000" dirty="0">
                <a:latin typeface="+mn-lt"/>
              </a:rPr>
              <a:t>h hours cost (C)?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608773" y="1274694"/>
            <a:ext cx="3888432" cy="93610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ounded Rectangle 4"/>
          <p:cNvSpPr/>
          <p:nvPr/>
        </p:nvSpPr>
        <p:spPr>
          <a:xfrm>
            <a:off x="7608773" y="2354814"/>
            <a:ext cx="3888432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7608773" y="3434934"/>
            <a:ext cx="3888432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608773" y="4515054"/>
            <a:ext cx="3888432" cy="9361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680782" y="1274694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9" name="Rectangle 8"/>
          <p:cNvSpPr/>
          <p:nvPr/>
        </p:nvSpPr>
        <p:spPr>
          <a:xfrm>
            <a:off x="7692805" y="2354814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96812" y="3434934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67958" y="4515054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33069"/>
              </p:ext>
            </p:extLst>
          </p:nvPr>
        </p:nvGraphicFramePr>
        <p:xfrm>
          <a:off x="8184837" y="1490719"/>
          <a:ext cx="3334594" cy="50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77480" progId="Equation.DSMT4">
                  <p:embed/>
                </p:oleObj>
              </mc:Choice>
              <mc:Fallback>
                <p:oleObj name="Equation" r:id="rId2" imgW="11682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837" y="1490719"/>
                        <a:ext cx="3334594" cy="506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28646"/>
              </p:ext>
            </p:extLst>
          </p:nvPr>
        </p:nvGraphicFramePr>
        <p:xfrm>
          <a:off x="8184837" y="2570839"/>
          <a:ext cx="3334594" cy="50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77480" progId="Equation.DSMT4">
                  <p:embed/>
                </p:oleObj>
              </mc:Choice>
              <mc:Fallback>
                <p:oleObj name="Equation" r:id="rId4" imgW="116820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837" y="2570839"/>
                        <a:ext cx="3334594" cy="506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1566"/>
              </p:ext>
            </p:extLst>
          </p:nvPr>
        </p:nvGraphicFramePr>
        <p:xfrm>
          <a:off x="8890780" y="3650760"/>
          <a:ext cx="1920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780" y="3650760"/>
                        <a:ext cx="19208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04313"/>
              </p:ext>
            </p:extLst>
          </p:nvPr>
        </p:nvGraphicFramePr>
        <p:xfrm>
          <a:off x="8401829" y="4731848"/>
          <a:ext cx="29003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29" y="4731848"/>
                        <a:ext cx="29003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28EDA4B-97FD-4D68-B26B-2DB6EEEE40F2}"/>
              </a:ext>
            </a:extLst>
          </p:cNvPr>
          <p:cNvSpPr/>
          <p:nvPr/>
        </p:nvSpPr>
        <p:spPr>
          <a:xfrm>
            <a:off x="7455990" y="1204418"/>
            <a:ext cx="4193997" cy="107665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73BDD4D-6B19-401D-9439-784BC10209D6}"/>
              </a:ext>
            </a:extLst>
          </p:cNvPr>
          <p:cNvSpPr txBox="1"/>
          <p:nvPr/>
        </p:nvSpPr>
        <p:spPr>
          <a:xfrm>
            <a:off x="357447" y="3062763"/>
            <a:ext cx="1147710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000" dirty="0"/>
              <a:t>The total cost (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000" dirty="0"/>
              <a:t>) of a electrician’s bill who charges £40 per hour for (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5000" dirty="0"/>
              <a:t>) hou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/>
              <p:nvPr/>
            </p:nvSpPr>
            <p:spPr>
              <a:xfrm>
                <a:off x="2942705" y="4969094"/>
                <a:ext cx="6096000" cy="1337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𝑪</m:t>
                      </m:r>
                      <m:r>
                        <a:rPr kumimoji="0" lang="en-GB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𝟒𝟎</m:t>
                      </m:r>
                      <m:r>
                        <a:rPr kumimoji="0" lang="en-US" sz="6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𝒏</m:t>
                      </m:r>
                    </m:oMath>
                  </m:oMathPara>
                </a14:m>
                <a:endParaRPr kumimoji="0" lang="en-GB" sz="6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0C505EA-AFA2-4833-95A7-80457B044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705" y="4969094"/>
                <a:ext cx="6096000" cy="13372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C21523AA-B5BF-42D2-B17A-E591B7862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9722" y="273836"/>
            <a:ext cx="3120118" cy="2705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39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2</TotalTime>
  <Words>351</Words>
  <Application>Microsoft Office PowerPoint</Application>
  <PresentationFormat>Widescreen</PresentationFormat>
  <Paragraphs>4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omic Sans MS</vt:lpstr>
      <vt:lpstr>Times New Roman</vt:lpstr>
      <vt:lpstr>Trebuchet MS</vt:lpstr>
      <vt:lpstr>Office Theme</vt:lpstr>
      <vt:lpstr>Equation</vt:lpstr>
      <vt:lpstr>PowerPoint Presentation</vt:lpstr>
      <vt:lpstr>PowerPoint Presentation</vt:lpstr>
      <vt:lpstr>Which formula would you use to calculate the number of legs, L, on C cows?</vt:lpstr>
      <vt:lpstr>Which formula would you use to calculate the number of miles left, n, on a 100 mile journey when you have already travelled m miles?</vt:lpstr>
      <vt:lpstr>Which formula would you use to calculate the amount, A, each person gets when a a prize, P,  is shared between  n people?</vt:lpstr>
      <vt:lpstr>An electrician charges a £30 call out charge plus £20 an hour. What formula works out the cost C for  n hours work?</vt:lpstr>
      <vt:lpstr>To convert oC to oF, you multiply by 1.8 and add 32.  How is this written as a formula?</vt:lpstr>
      <vt:lpstr>A party venue charges £150 for the venue hire,  £30 an hour for a DJ and  £8 per person for the buffet.  How much would a party for  n people for  h hours cost (C)?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wart Gale</dc:creator>
  <cp:lastModifiedBy>Stewart Gale</cp:lastModifiedBy>
  <cp:revision>41</cp:revision>
  <dcterms:created xsi:type="dcterms:W3CDTF">2015-10-11T09:37:22Z</dcterms:created>
  <dcterms:modified xsi:type="dcterms:W3CDTF">2022-10-26T04:53:51Z</dcterms:modified>
</cp:coreProperties>
</file>